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48" w:type="dxa"/>
        <w:tblLook w:val="01E0"/>
      </w:tblPr>
      <w:tblGrid>
        <w:gridCol w:w="2923"/>
        <w:gridCol w:w="7625"/>
      </w:tblGrid>
      <w:tr w:rsidR="00A34189" w:rsidRPr="009C5113" w:rsidTr="003D22AF">
        <w:trPr>
          <w:trHeight w:val="1418"/>
        </w:trPr>
        <w:tc>
          <w:tcPr>
            <w:tcW w:w="2923" w:type="dxa"/>
            <w:vAlign w:val="center"/>
            <w:hideMark/>
          </w:tcPr>
          <w:p w:rsidR="00A34189" w:rsidRPr="009C5113" w:rsidRDefault="00A34189" w:rsidP="00A34189">
            <w:pPr>
              <w:pStyle w:val="NoSpacing"/>
              <w:spacing w:line="360" w:lineRule="auto"/>
              <w:rPr>
                <w:color w:val="000000"/>
              </w:rPr>
            </w:pPr>
            <w:r w:rsidRPr="009C5113">
              <w:t>Trường TH,THCS-THPT</w:t>
            </w:r>
          </w:p>
          <w:p w:rsidR="00A34189" w:rsidRPr="009C5113" w:rsidRDefault="00A34189" w:rsidP="00A34189">
            <w:pPr>
              <w:pStyle w:val="NoSpacing"/>
              <w:spacing w:line="360" w:lineRule="auto"/>
              <w:rPr>
                <w:color w:val="000000"/>
              </w:rPr>
            </w:pPr>
            <w:r w:rsidRPr="009C5113">
              <w:t>TRƯƠNG VĨNH KÝ</w:t>
            </w:r>
          </w:p>
        </w:tc>
        <w:tc>
          <w:tcPr>
            <w:tcW w:w="7625" w:type="dxa"/>
            <w:vAlign w:val="center"/>
            <w:hideMark/>
          </w:tcPr>
          <w:p w:rsidR="00A34189" w:rsidRPr="009C5113" w:rsidRDefault="00A34189" w:rsidP="00A34189">
            <w:pPr>
              <w:pStyle w:val="NoSpacing"/>
              <w:spacing w:line="360" w:lineRule="auto"/>
              <w:rPr>
                <w:b/>
                <w:bCs/>
                <w:color w:val="000000"/>
                <w:sz w:val="40"/>
                <w:szCs w:val="40"/>
              </w:rPr>
            </w:pPr>
            <w:r w:rsidRPr="009C5113">
              <w:rPr>
                <w:b/>
                <w:bCs/>
              </w:rPr>
              <w:t xml:space="preserve">              </w:t>
            </w:r>
            <w:r w:rsidRPr="009C5113">
              <w:rPr>
                <w:b/>
                <w:bCs/>
                <w:sz w:val="40"/>
                <w:szCs w:val="40"/>
              </w:rPr>
              <w:t>ĐỀ</w:t>
            </w:r>
            <w:r>
              <w:rPr>
                <w:b/>
                <w:bCs/>
                <w:sz w:val="40"/>
                <w:szCs w:val="40"/>
              </w:rPr>
              <w:t xml:space="preserve"> KT HỌC KỲ I  (2016 – 2017</w:t>
            </w:r>
            <w:r w:rsidRPr="009C5113">
              <w:rPr>
                <w:b/>
                <w:bCs/>
                <w:sz w:val="40"/>
                <w:szCs w:val="40"/>
              </w:rPr>
              <w:t>)</w:t>
            </w:r>
          </w:p>
          <w:p w:rsidR="00A34189" w:rsidRPr="009C5113" w:rsidRDefault="00A34189" w:rsidP="00A34189">
            <w:pPr>
              <w:pStyle w:val="NoSpacing"/>
              <w:spacing w:line="360" w:lineRule="auto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sz w:val="40"/>
                <w:szCs w:val="40"/>
              </w:rPr>
              <w:t xml:space="preserve">          Ngày: 15/12</w:t>
            </w:r>
            <w:r w:rsidRPr="009C5113">
              <w:rPr>
                <w:b/>
                <w:bCs/>
                <w:iCs/>
                <w:sz w:val="40"/>
                <w:szCs w:val="40"/>
              </w:rPr>
              <w:t>/201</w:t>
            </w:r>
            <w:r>
              <w:rPr>
                <w:b/>
                <w:bCs/>
                <w:iCs/>
                <w:sz w:val="40"/>
                <w:szCs w:val="40"/>
              </w:rPr>
              <w:t>6</w:t>
            </w:r>
          </w:p>
        </w:tc>
      </w:tr>
    </w:tbl>
    <w:p w:rsidR="00A34189" w:rsidRPr="00F668B9" w:rsidRDefault="00A34189" w:rsidP="00A34189">
      <w:pPr>
        <w:pStyle w:val="NoSpacing"/>
        <w:spacing w:line="360" w:lineRule="auto"/>
        <w:rPr>
          <w:b/>
          <w:bCs/>
          <w:sz w:val="36"/>
          <w:szCs w:val="36"/>
          <w:lang w:val="vi-VN"/>
        </w:rPr>
      </w:pPr>
      <w:r w:rsidRPr="00F668B9">
        <w:rPr>
          <w:b/>
          <w:bCs/>
          <w:sz w:val="36"/>
          <w:szCs w:val="36"/>
          <w:lang w:val="vi-VN"/>
        </w:rPr>
        <w:t>MÔN:VẬT LÝ</w:t>
      </w:r>
      <w:r w:rsidRPr="00F668B9">
        <w:rPr>
          <w:b/>
          <w:bCs/>
          <w:sz w:val="36"/>
          <w:szCs w:val="36"/>
          <w:lang w:val="vi-VN"/>
        </w:rPr>
        <w:tab/>
        <w:t xml:space="preserve">            KHỐI:10  </w:t>
      </w:r>
      <w:r w:rsidRPr="00F668B9">
        <w:rPr>
          <w:b/>
          <w:bCs/>
          <w:sz w:val="36"/>
          <w:szCs w:val="36"/>
          <w:lang w:val="vi-VN"/>
        </w:rPr>
        <w:tab/>
        <w:t>THỜI GIAN:45 phút</w:t>
      </w:r>
      <w:r w:rsidRPr="00F668B9">
        <w:rPr>
          <w:b/>
          <w:sz w:val="36"/>
          <w:szCs w:val="36"/>
          <w:lang w:val="vi-VN"/>
        </w:rPr>
        <w:t xml:space="preserve">   </w:t>
      </w:r>
      <w:r w:rsidRPr="00F668B9">
        <w:rPr>
          <w:b/>
          <w:i/>
          <w:sz w:val="36"/>
          <w:szCs w:val="36"/>
          <w:lang w:val="vi-VN"/>
        </w:rPr>
        <w:t xml:space="preserve">  </w:t>
      </w:r>
    </w:p>
    <w:p w:rsidR="00A34189" w:rsidRPr="00F668B9" w:rsidRDefault="00A34189" w:rsidP="00A34189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668B9">
        <w:rPr>
          <w:rFonts w:ascii="Times New Roman" w:hAnsi="Times New Roman" w:cs="Times New Roman"/>
          <w:b/>
          <w:sz w:val="28"/>
          <w:szCs w:val="28"/>
        </w:rPr>
        <w:t xml:space="preserve">      ĐỀ B</w:t>
      </w:r>
    </w:p>
    <w:p w:rsidR="00A34189" w:rsidRPr="00F668B9" w:rsidRDefault="00A34189" w:rsidP="00A34189">
      <w:pPr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</w:rPr>
        <w:t xml:space="preserve">I. LÝ THUYẾT (5điểm) </w:t>
      </w:r>
    </w:p>
    <w:p w:rsidR="00A34189" w:rsidRPr="00EC2EB8" w:rsidRDefault="00A34189" w:rsidP="00A34189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EC2EB8">
        <w:rPr>
          <w:rFonts w:ascii="Times New Roman" w:eastAsia="Times New Roman" w:hAnsi="Times New Roman" w:cs="Times New Roman"/>
          <w:iCs/>
          <w:sz w:val="26"/>
          <w:szCs w:val="26"/>
          <w:lang w:val="pt-BR"/>
        </w:rPr>
        <w:t>Phát biểu định luật III Newton</w:t>
      </w:r>
    </w:p>
    <w:p w:rsidR="00A34189" w:rsidRPr="00EC2EB8" w:rsidRDefault="00A34189" w:rsidP="00A34189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2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át biểu định luật Húc?</w:t>
      </w:r>
    </w:p>
    <w:p w:rsidR="00A34189" w:rsidRPr="00EC2EB8" w:rsidRDefault="00A34189" w:rsidP="00A34189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3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Gia tốc trong chuyển động thẳng biến đổi đều có đặc điểm gì?</w:t>
      </w:r>
    </w:p>
    <w:p w:rsidR="00A34189" w:rsidRPr="00EC2EB8" w:rsidRDefault="00A34189" w:rsidP="00A34189">
      <w:pPr>
        <w:spacing w:after="0" w:line="360" w:lineRule="auto"/>
        <w:ind w:left="360" w:hanging="36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4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ectơ vận tốc trong chuyển động tròn đều có phương và độ lớn như thế nào?</w:t>
      </w:r>
    </w:p>
    <w:p w:rsidR="00A34189" w:rsidRPr="00EC2EB8" w:rsidRDefault="00A34189" w:rsidP="00A34189">
      <w:pPr>
        <w:spacing w:after="0" w:line="360" w:lineRule="auto"/>
        <w:ind w:left="360" w:hanging="360"/>
        <w:rPr>
          <w:rFonts w:ascii="Times New Roman" w:eastAsia="Times New Roman" w:hAnsi="Times New Roman" w:cs="Times New Roman"/>
          <w:i/>
          <w:sz w:val="26"/>
          <w:szCs w:val="26"/>
          <w:u w:val="single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5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Định nghĩa tốc độ góc của chuyển động tròn đều.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6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0,5đ)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ột vật đang chuyển động với vận tốc 5m/s .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Nếu bỗng nhiên các lực tác dụng lên nó mất đi, thì vật sẽ như thế nào?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7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0,5đ)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Lực hấp dẫn giữa hai chất điểm bất kì phụ thuộc như thế nào vào khoảng cách giữa hai chất điểm?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57" w:hanging="357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8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0,5đ)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Lực ma sát trượt không phụ thuộc vào các đại lượng nào?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60" w:hanging="360"/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Câu 9 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0,5đ) </w:t>
      </w:r>
      <w:r w:rsidRPr="00F668B9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Điều kiện cân bằng của một vật chịu tác dụng của ba lực</w:t>
      </w:r>
      <w:r w:rsidRPr="00EC2EB8">
        <w:rPr>
          <w:rFonts w:ascii="Times New Roman" w:eastAsia="Times New Roman" w:hAnsi="Times New Roman" w:cs="Times New Roman"/>
          <w:bCs/>
          <w:sz w:val="26"/>
          <w:szCs w:val="26"/>
          <w:lang w:val="pt-BR"/>
        </w:rPr>
        <w:t>?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60" w:hanging="36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10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0,5đ)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Độ lớn và giá của hợp lực hai lực song song cùng chiều có đặc điểm như thế nào? </w:t>
      </w:r>
    </w:p>
    <w:p w:rsidR="00A34189" w:rsidRPr="00F668B9" w:rsidRDefault="00A34189" w:rsidP="00A34189">
      <w:pPr>
        <w:tabs>
          <w:tab w:val="left" w:pos="1276"/>
        </w:tabs>
        <w:spacing w:after="0" w:line="360" w:lineRule="auto"/>
        <w:ind w:left="360" w:hanging="36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bookmarkStart w:id="0" w:name="_GoBack"/>
      <w:bookmarkEnd w:id="0"/>
    </w:p>
    <w:p w:rsidR="00A34189" w:rsidRPr="00EC2EB8" w:rsidRDefault="00A34189" w:rsidP="00A34189">
      <w:pPr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II. BÀI TẬP(5điểm)</w:t>
      </w:r>
    </w:p>
    <w:p w:rsidR="00A34189" w:rsidRPr="00F668B9" w:rsidRDefault="00A34189" w:rsidP="00A34189">
      <w:pPr>
        <w:widowControl w:val="0"/>
        <w:tabs>
          <w:tab w:val="left" w:pos="5445"/>
        </w:tabs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Bài 1 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1đ )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Một quả bóng ném theo phương ngang với vận tốc đầu v</w:t>
      </w:r>
      <w:r w:rsidRPr="00F668B9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0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=30m/s và rơi xuống đất sau 2s. Bò qua lực cản không khí. Lấy g= 10m/s</w:t>
      </w:r>
      <w:r w:rsidRPr="00F668B9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.Bóng được ném từ độ cao nào ? Tầm ném xa của quả bóng là bao nhiêu?</w:t>
      </w:r>
    </w:p>
    <w:p w:rsidR="00A34189" w:rsidRPr="00EC2EB8" w:rsidRDefault="00A34189" w:rsidP="00A34189">
      <w:pPr>
        <w:widowControl w:val="0"/>
        <w:tabs>
          <w:tab w:val="left" w:pos="5445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Bài 2 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1đ ) 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>Một lò xo độ cứng k=100 N/m được treo thẳng đứng, chiều dài tự nhiên l</w:t>
      </w:r>
      <w:r w:rsidRPr="00EC2EB8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0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 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lastRenderedPageBreak/>
        <w:t>Treo vào lò xo vật có khối lượng 400 g thì lò xo có chiều dài 50cm.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>Tính l</w:t>
      </w:r>
      <w:r w:rsidRPr="00EC2EB8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 xml:space="preserve">0 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?  </w:t>
      </w:r>
    </w:p>
    <w:p w:rsidR="00A34189" w:rsidRPr="00EC2EB8" w:rsidRDefault="00A34189" w:rsidP="00A34189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3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1đ)</w:t>
      </w:r>
      <w:r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 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>Một vật khối lượng 3kg chuyển động tròn đều quay được 12vòng trong 2 phút . Biết bán kính quỹ đạo là R=4m. Cho π</w:t>
      </w:r>
      <w:r w:rsidRPr="00EC2EB8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EC2EB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=10 . Hãy tính lực hướng tâm tác dụng lên vật. </w:t>
      </w:r>
    </w:p>
    <w:p w:rsidR="00A34189" w:rsidRPr="00EC2EB8" w:rsidRDefault="00A34189" w:rsidP="00A34189">
      <w:pPr>
        <w:widowControl w:val="0"/>
        <w:tabs>
          <w:tab w:val="left" w:pos="6480"/>
        </w:tabs>
        <w:autoSpaceDE w:val="0"/>
        <w:autoSpaceDN w:val="0"/>
        <w:adjustRightInd w:val="0"/>
        <w:spacing w:after="0" w:line="360" w:lineRule="auto"/>
        <w:ind w:right="3240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BF1ADA">
        <w:rPr>
          <w:rFonts w:ascii="Times New Roman" w:eastAsia="Times New Roman" w:hAnsi="Times New Roman" w:cs="Times New Roman"/>
          <w:b/>
          <w:noProof/>
          <w:sz w:val="26"/>
          <w:szCs w:val="26"/>
          <w:lang w:eastAsia="vi-VN"/>
        </w:rPr>
        <w:pict>
          <v:group id="Group 7" o:spid="_x0000_s1032" style="position:absolute;margin-left:394.45pt;margin-top:1.25pt;width:138.5pt;height:86.2pt;z-index:251661312" coordorigin="8040,11460" coordsize="2770,1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">
            <v:shape id="Freeform 28" o:spid="_x0000_s1033" style="position:absolute;left:8558;top:12037;width:334;height:306;visibility:visible;mso-wrap-style:square;v-text-anchor:top" coordsize="334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ty98EA&#10;AADaAAAADwAAAGRycy9kb3ducmV2LnhtbERPz0vDMBS+C/4P4QneXDrBMuvSMgVBmQy2eent0bw1&#10;xealJLGL++vNQfD48f1eN8mOYiYfBscKlosCBHHn9MC9gs/j690KRIjIGkfHpOCHAjT19dUaK+3O&#10;vKf5EHuRQzhUqMDEOFVShs6QxbBwE3HmTs5bjBn6XmqP5xxuR3lfFKW0OHBuMDjRi6Hu6/BtFTxc&#10;ylO7myfzXOrH1rcf6fi+TUrd3qTNE4hIKf6L/9xvWkHemq/kGy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bcvfBAAAA2gAAAA8AAAAAAAAAAAAAAAAAmAIAAGRycy9kb3du&#10;cmV2LnhtbFBLBQYAAAAABAAEAPUAAACGAwAAAAA=&#10;" path="m173,l333,306,,306,173,xe" filled="f" strokeweight=".72pt">
              <v:path o:connecttype="custom" o:connectlocs="173,0;333,306;0,306;173,0" o:connectangles="0,0,0,0"/>
            </v:shape>
            <v:group id="Group 29" o:spid="_x0000_s1034" style="position:absolute;left:8040;top:11460;width:2770;height:1724" coordorigin="8040,9804" coordsize="2770,1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line id="Line 30" o:spid="_x0000_s1035" style="position:absolute;visibility:visible" from="8225,10414" to="822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<v:stroke endarrow="block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36" type="#_x0000_t202" style="position:absolute;left:8040;top:9809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<v:textbox>
                  <w:txbxContent>
                    <w:p w:rsidR="00A34189" w:rsidRDefault="00A34189" w:rsidP="00A34189">
                      <w:r>
                        <w:t>A</w:t>
                      </w:r>
                    </w:p>
                  </w:txbxContent>
                </v:textbox>
              </v:shape>
              <v:shape id="Text Box 32" o:spid="_x0000_s1037" type="#_x0000_t202" style="position:absolute;left:8540;top:9829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<v:textbox>
                  <w:txbxContent>
                    <w:p w:rsidR="00A34189" w:rsidRDefault="00A34189" w:rsidP="00A34189">
                      <w:r>
                        <w:t>O</w:t>
                      </w:r>
                    </w:p>
                  </w:txbxContent>
                </v:textbox>
              </v:shape>
              <v:shape id="Text Box 33" o:spid="_x0000_s1038" type="#_x0000_t202" style="position:absolute;left:10175;top:9804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<v:textbox>
                  <w:txbxContent>
                    <w:p w:rsidR="00A34189" w:rsidRDefault="00A34189" w:rsidP="00A34189">
                      <w:r>
                        <w:t>B</w:t>
                      </w:r>
                    </w:p>
                  </w:txbxContent>
                </v:textbox>
              </v:shape>
              <v:shape id="Text Box 34" o:spid="_x0000_s1039" type="#_x0000_t202" style="position:absolute;left:8265;top:11118;width:675;height:3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<v:textbox>
                  <w:txbxContent>
                    <w:p w:rsidR="00A34189" w:rsidRDefault="00A34189" w:rsidP="00A34189">
                      <w:r>
                        <w:t>F</w:t>
                      </w:r>
                      <w:r w:rsidRPr="005A75D3">
                        <w:rPr>
                          <w:vertAlign w:val="subscript"/>
                        </w:rPr>
                        <w:t>A</w:t>
                      </w:r>
                    </w:p>
                  </w:txbxContent>
                </v:textbox>
              </v:shape>
              <v:shape id="Text Box 35" o:spid="_x0000_s1040" type="#_x0000_t202" style="position:absolute;left:10140;top:11088;width:670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<v:textbox>
                  <w:txbxContent>
                    <w:p w:rsidR="00A34189" w:rsidRDefault="00A34189" w:rsidP="00A34189">
                      <w:r>
                        <w:t>F</w:t>
                      </w:r>
                      <w:r w:rsidRPr="00753828">
                        <w:rPr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shape id="Freeform 36" o:spid="_x0000_s1041" style="position:absolute;left:8187;top:10355;width:2253;height:53;visibility:visible;mso-wrap-style:square;v-text-anchor:top" coordsize="2253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UywMIA&#10;AADbAAAADwAAAGRycy9kb3ducmV2LnhtbERPS4vCMBC+C/6HMII3TVehSLepFEEQVw8+ELzNNrNt&#10;sZmUJqv135uFBW/z8T0nXfamEXfqXG1Zwcc0AkFcWF1zqeB8Wk8WIJxH1thYJgVPcrDMhoMUE20f&#10;fKD70ZcihLBLUEHlfZtI6YqKDLqpbYkD92M7gz7ArpS6w0cIN42cRVEsDdYcGipsaVVRcTv+GgXX&#10;WX4oV/OLvd7c/mubx0W+/t4pNR71+ScIT71/i//dGx3mx/D3SzhAZi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RTLAwgAAANsAAAAPAAAAAAAAAAAAAAAAAJgCAABkcnMvZG93&#10;bnJldi54bWxQSwUGAAAAAAQABAD1AAAAhwMAAAAA&#10;" path="m,l2253,r,53l,53,,xe" fillcolor="black" stroked="f">
                <v:path o:connecttype="custom" o:connectlocs="0,0;2253,0;2253,53;0,53;0,0" o:connectangles="0,0,0,0,0"/>
              </v:shape>
              <v:line id="Line 37" o:spid="_x0000_s1042" style="position:absolute;visibility:visible" from="10442,10398" to="10442,10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<v:stroke endarrow="block"/>
              </v:line>
              <v:line id="Line 38" o:spid="_x0000_s1043" style="position:absolute;visibility:visible" from="8340,11193" to="8700,11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8EOsUAAADbAAAADwAAAAAAAAAA&#10;AAAAAAChAgAAZHJzL2Rvd25yZXYueG1sUEsFBgAAAAAEAAQA+QAAAJMDAAAAAA==&#10;">
                <v:stroke endarrow="block"/>
              </v:line>
              <v:line id="Line 39" o:spid="_x0000_s1044" style="position:absolute;visibility:visible" from="10215,11178" to="10575,11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OhocIAAADbAAAADwAAAGRycy9kb3ducmV2LnhtbERPS2sCMRC+F/wPYYTealYP2t0apbgI&#10;HmrBB57HzXSzdDNZNnFN/30jFHqbj+85y3W0rRio941jBdNJBoK4crrhWsH5tH15BeEDssbWMSn4&#10;IQ/r1ehpiYV2dz7QcAy1SCHsC1RgQugKKX1lyKKfuI44cV+utxgS7Gupe7yncNvKWZbNpcWGU4PB&#10;jjaGqu/jzSpYmPIgF7L8OH2WQzPN4z5errl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OhocIAAADbAAAADwAAAAAAAAAAAAAA&#10;AAChAgAAZHJzL2Rvd25yZXYueG1sUEsFBgAAAAAEAAQA+QAAAJADAAAAAA==&#10;">
                <v:stroke endarrow="block"/>
              </v:line>
            </v:group>
            <w10:wrap type="square"/>
          </v:group>
        </w:pict>
      </w:r>
    </w:p>
    <w:p w:rsidR="00A34189" w:rsidRPr="00F668B9" w:rsidRDefault="00A34189" w:rsidP="00A34189">
      <w:pPr>
        <w:widowControl w:val="0"/>
        <w:tabs>
          <w:tab w:val="left" w:pos="6480"/>
        </w:tabs>
        <w:autoSpaceDE w:val="0"/>
        <w:autoSpaceDN w:val="0"/>
        <w:adjustRightInd w:val="0"/>
        <w:spacing w:after="0" w:line="360" w:lineRule="auto"/>
        <w:ind w:right="3240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EC2EB8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4</w:t>
      </w:r>
      <w:r w:rsidRPr="00EC2EB8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(1đ)</w:t>
      </w:r>
      <w:r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 </w:t>
      </w:r>
      <w:r w:rsidRPr="00EC2EB8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 xml:space="preserve">Thanh AB đồng chất dài 120cm, khối lượng 0,5kg  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 xml:space="preserve">có thể quay quanh trục cố định O. </w:t>
      </w:r>
      <w:r w:rsidRPr="00EC2EB8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 xml:space="preserve">Đầu A chịu tác dụng một lực 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 xml:space="preserve"> F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bscript"/>
          <w:lang w:val="pt-BR"/>
        </w:rPr>
        <w:t xml:space="preserve">A 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 xml:space="preserve">= 12N và OA = 20 cm. </w:t>
      </w:r>
      <w:r w:rsidRPr="00EC2EB8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>Lấy g = 10 m/s</w:t>
      </w:r>
      <w:r w:rsidRPr="00EC2EB8">
        <w:rPr>
          <w:rFonts w:ascii="Times New Roman" w:eastAsia="Times New Roman" w:hAnsi="Times New Roman" w:cs="Times New Roman"/>
          <w:color w:val="000000"/>
          <w:position w:val="3"/>
          <w:sz w:val="26"/>
          <w:szCs w:val="26"/>
          <w:vertAlign w:val="superscript"/>
          <w:lang w:val="pt-BR"/>
        </w:rPr>
        <w:t>2</w:t>
      </w:r>
      <w:r w:rsidRPr="00EC2EB8">
        <w:rPr>
          <w:rFonts w:ascii="Times New Roman" w:eastAsia="Times New Roman" w:hAnsi="Times New Roman" w:cs="Times New Roman"/>
          <w:color w:val="000000"/>
          <w:sz w:val="26"/>
          <w:szCs w:val="26"/>
          <w:lang w:val="pt-BR"/>
        </w:rPr>
        <w:t xml:space="preserve">. 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>Tínhđộ lớn F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bscript"/>
          <w:lang w:val="pt-BR"/>
        </w:rPr>
        <w:t>B</w:t>
      </w:r>
      <w:r w:rsidRPr="00EC2EB8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pt-BR"/>
        </w:rPr>
        <w:t xml:space="preserve"> để thanh AB cân bằng nằm ngang. </w:t>
      </w:r>
    </w:p>
    <w:p w:rsidR="00A34189" w:rsidRPr="00F668B9" w:rsidRDefault="00A34189" w:rsidP="00A34189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</w:p>
    <w:p w:rsidR="00A34189" w:rsidRPr="00F668B9" w:rsidRDefault="00A34189" w:rsidP="00A34189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BF1ADA">
        <w:rPr>
          <w:rFonts w:ascii="Times New Roman" w:eastAsia="Times New Roman" w:hAnsi="Times New Roman" w:cs="Times New Roman"/>
          <w:b/>
          <w:noProof/>
          <w:sz w:val="26"/>
          <w:szCs w:val="26"/>
          <w:lang w:eastAsia="vi-VN"/>
        </w:rPr>
        <w:pict>
          <v:group id="Group 1" o:spid="_x0000_s1026" style="position:absolute;margin-left:390.9pt;margin-top:7.85pt;width:143.05pt;height:44.45pt;z-index:251660288" coordorigin="4695,7886" coordsize="2861,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">
            <v:rect id="Rectangle 22" o:spid="_x0000_s1027" style="position:absolute;left:5535;top:8340;width:570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S6bb4A&#10;AADaAAAADwAAAGRycy9kb3ducmV2LnhtbESPwQrCMBBE74L/EFbwIprag0g1igqCeBGrH7A0a1ts&#10;NqWJtvr1RhA8DjPzhlmuO1OJJzWutKxgOolAEGdWl5wruF724zkI55E1VpZJwYscrFf93hITbVs+&#10;0zP1uQgQdgkqKLyvEyldVpBBN7E1cfButjHog2xyqRtsA9xUMo6imTRYclgosKZdQdk9fRgF27Yt&#10;b6d3yqNjvu2OMe4v6CulhoNuswDhqfP/8K990Api+F4JN0CuP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P0um2+AAAA2gAAAA8AAAAAAAAAAAAAAAAAmAIAAGRycy9kb3ducmV2&#10;LnhtbFBLBQYAAAAABAAEAPUAAACDAwAAAAA=&#10;" fillcolor="black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3" o:spid="_x0000_s1028" type="#_x0000_t32" style="position:absolute;left:4695;top:8760;width:2310;height: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JVkcQAAADaAAAADwAAAGRycy9kb3ducmV2LnhtbESPQWsCMRSE74L/ITzBmya2UGVrFLEU&#10;RAXRLZTeHpvn7urmZdlE3frrm4LgcZiZb5jpvLWVuFLjS8caRkMFgjhzpuRcw1f6OZiA8AHZYOWY&#10;NPySh/ms25liYtyN93Q9hFxECPsENRQh1ImUPivIoh+6mjh6R9dYDFE2uTQN3iLcVvJFqTdpseS4&#10;UGBNy4Ky8+FiI0WtF6lKfy6r3fd6d98eP8ab7KR1v9cu3kEEasMz/GivjIZX+L8Sb4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YlWRxAAAANoAAAAPAAAAAAAAAAAA&#10;AAAAAKECAABkcnMvZG93bnJldi54bWxQSwUGAAAAAAQABAD5AAAAkgMAAAAA&#10;" strokeweight="3pt"/>
            <v:shape id="AutoShape 24" o:spid="_x0000_s1029" type="#_x0000_t32" style="position:absolute;left:6105;top:8520;width:130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BVMUAAADaAAAADwAAAGRycy9kb3ducmV2LnhtbESP3WoCMRSE7wt9h3AKvRHNWn+QrVGk&#10;UGiR0moL3h42p5tlNydhE9fVp28EoZfDzHzDLNe9bURHbagcKxiPMhDEhdMVlwp+vl+HCxAhImts&#10;HJOCMwVYr+7vlphrd+IddftYigThkKMCE6PPpQyFIYth5Dxx8n5dazEm2ZZSt3hKcNvIpyybS4sV&#10;pwWDnl4MFfX+aBXUXf25+5oFPzheaL715uN9ctBKPT70m2cQkfr4H76137SCKVyvpBs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yBVMUAAADaAAAADwAAAAAAAAAA&#10;AAAAAAChAgAAZHJzL2Rvd25yZXYueG1sUEsFBgAAAAAEAAQA+QAAAJMDAAAAAA==&#10;">
              <v:stroke dashstyle="dash"/>
            </v:shape>
            <v:shape id="AutoShape 25" o:spid="_x0000_s1030" type="#_x0000_t32" style="position:absolute;left:6105;top:8235;width:900;height:28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CF7cQAAADaAAAADwAAAGRycy9kb3ducmV2LnhtbESPQUvDQBSE7wX/w/IEL6XdWGvR2G0R&#10;Q8FjjT3U2yP7zEZ338bsNon/3i0UPA4z8w2z3o7Oip660HhWcDvPQBBXXjdcKzi872YPIEJE1mg9&#10;k4JfCrDdXE3WmGs/8Bv1ZaxFgnDIUYGJsc2lDJUhh2HuW+LkffrOYUyyq6XucEhwZ+Uiy1bSYcNp&#10;wWBLL4aq7/LkFOz9cVkUj2T9UP6M5utuurAfpNTN9fj8BCLSGP/Dl/arVnAP5yvpBsjN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MIXtxAAAANoAAAAPAAAAAAAAAAAA&#10;AAAAAKECAABkcnMvZG93bnJldi54bWxQSwUGAAAAAAQABAD5AAAAkgMAAAAA&#10;" strokeweight="1.5pt">
              <v:stroke endarrow="block"/>
            </v:shape>
            <v:shape id="Text Box 26" o:spid="_x0000_s1031" type="#_x0000_t202" style="position:absolute;left:6885;top:7886;width:671;height:84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<v:textbox style="mso-fit-shape-to-text:t">
                <w:txbxContent>
                  <w:p w:rsidR="00A34189" w:rsidRDefault="00A34189" w:rsidP="00A34189">
                    <w:r w:rsidRPr="00FE1F21">
                      <w:rPr>
                        <w:b/>
                        <w:position w:val="-12"/>
                      </w:rPr>
                      <w:object w:dxaOrig="340" w:dyaOrig="40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19.5pt;height:23.25pt" o:ole="">
                          <v:imagedata r:id="rId6" o:title=""/>
                        </v:shape>
                        <o:OLEObject Type="Embed" ProgID="Equation.DSMT4" ShapeID="_x0000_i1025" DrawAspect="Content" ObjectID="_1615711067" r:id="rId7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Bài 5 </w:t>
      </w:r>
      <w:r w:rsidRPr="00F668B9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 xml:space="preserve">(1đ) 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Một khối gỗ có khối lượng 5kg đặt trên mặt bàn nằm ngang. Tác dụng lên vật một lực F</w:t>
      </w:r>
      <w:r w:rsidRPr="00F668B9">
        <w:rPr>
          <w:rFonts w:ascii="Times New Roman" w:eastAsia="Times New Roman" w:hAnsi="Times New Roman" w:cs="Times New Roman"/>
          <w:sz w:val="26"/>
          <w:szCs w:val="26"/>
          <w:vertAlign w:val="subscript"/>
          <w:lang w:val="pt-BR"/>
        </w:rPr>
        <w:t>k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=20N nghiêng với mặt bàn một góc 30</w:t>
      </w:r>
      <w:r w:rsidRPr="00F668B9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0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( như hình vẽ ) vật chuyển động thẳng nhanh dần đều. Hệ số ma sát trượt giữa vật và mặt bàn là 0,2.Lấy g = 10 m/s</w:t>
      </w:r>
      <w:r w:rsidRPr="00F668B9">
        <w:rPr>
          <w:rFonts w:ascii="Times New Roman" w:eastAsia="Times New Roman" w:hAnsi="Times New Roman" w:cs="Times New Roman"/>
          <w:sz w:val="26"/>
          <w:szCs w:val="26"/>
          <w:vertAlign w:val="superscript"/>
          <w:lang w:val="pt-BR"/>
        </w:rPr>
        <w:t>2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Tính quãng đường vật đi được trong 3 giây đầu. </w:t>
      </w:r>
    </w:p>
    <w:p w:rsidR="00A34189" w:rsidRPr="00F668B9" w:rsidRDefault="00A34189" w:rsidP="00A34189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</w:p>
    <w:p w:rsidR="00B26481" w:rsidRDefault="00A34189" w:rsidP="00A34189">
      <w:pPr>
        <w:spacing w:line="360" w:lineRule="auto"/>
      </w:pP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------------------</w:t>
      </w:r>
      <w:r w:rsidRPr="00F668B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HẾT</w:t>
      </w:r>
      <w:r w:rsidRPr="00F668B9">
        <w:rPr>
          <w:rFonts w:ascii="Times New Roman" w:eastAsia="Times New Roman" w:hAnsi="Times New Roman" w:cs="Times New Roman"/>
          <w:sz w:val="26"/>
          <w:szCs w:val="26"/>
          <w:lang w:val="pt-BR"/>
        </w:rPr>
        <w:t>-----------------</w:t>
      </w:r>
    </w:p>
    <w:sectPr w:rsidR="00B26481" w:rsidSect="00B26481">
      <w:headerReference w:type="even" r:id="rId8"/>
      <w:headerReference w:type="default" r:id="rId9"/>
      <w:footerReference w:type="even" r:id="rId10"/>
      <w:footerReference w:type="default" r:id="rId11"/>
      <w:headerReference w:type="first" r:id="rId12"/>
      <w:footerReference w:type="firs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3EC4" w:rsidRDefault="002E3EC4" w:rsidP="00A34189">
      <w:pPr>
        <w:spacing w:after="0" w:line="240" w:lineRule="auto"/>
      </w:pPr>
      <w:r>
        <w:separator/>
      </w:r>
    </w:p>
  </w:endnote>
  <w:endnote w:type="continuationSeparator" w:id="1">
    <w:p w:rsidR="002E3EC4" w:rsidRDefault="002E3EC4" w:rsidP="00A341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Default="00A3418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Default="00A34189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Default="00A3418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3EC4" w:rsidRDefault="002E3EC4" w:rsidP="00A34189">
      <w:pPr>
        <w:spacing w:after="0" w:line="240" w:lineRule="auto"/>
      </w:pPr>
      <w:r>
        <w:separator/>
      </w:r>
    </w:p>
  </w:footnote>
  <w:footnote w:type="continuationSeparator" w:id="1">
    <w:p w:rsidR="002E3EC4" w:rsidRDefault="002E3EC4" w:rsidP="00A341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Default="00A3418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Pr="00A34189" w:rsidRDefault="00A34189" w:rsidP="00A34189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A34189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A34189">
      <w:rPr>
        <w:rFonts w:ascii="Times New Roman" w:hAnsi="Times New Roman" w:cs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A34189" w:rsidRDefault="00A34189" w:rsidP="00A34189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A34189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A34189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A34189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A34189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A34189" w:rsidRDefault="00A34189" w:rsidP="00A34189">
    <w:pPr>
      <w:pStyle w:val="Header"/>
    </w:pPr>
  </w:p>
  <w:p w:rsidR="00A34189" w:rsidRPr="001D76D6" w:rsidRDefault="00A34189" w:rsidP="00A34189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A34189" w:rsidRDefault="00A34189">
    <w:pPr>
      <w:pStyle w:val="Header"/>
    </w:pPr>
  </w:p>
  <w:p w:rsidR="00A34189" w:rsidRDefault="00A3418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189" w:rsidRDefault="00A34189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34189"/>
    <w:rsid w:val="00010615"/>
    <w:rsid w:val="002846FA"/>
    <w:rsid w:val="002E3EC4"/>
    <w:rsid w:val="0076749A"/>
    <w:rsid w:val="00A34189"/>
    <w:rsid w:val="00B26481"/>
    <w:rsid w:val="00BA64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AutoShape 25"/>
        <o:r id="V:Rule2" type="connector" idref="#AutoShape 23"/>
        <o:r id="V:Rule3" type="connector" idref="#AutoShape 2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189"/>
    <w:pPr>
      <w:spacing w:after="200" w:line="276" w:lineRule="auto"/>
    </w:pPr>
    <w:rPr>
      <w:rFonts w:asciiTheme="minorHAnsi" w:hAnsiTheme="minorHAnsi"/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34189"/>
    <w:pPr>
      <w:jc w:val="both"/>
    </w:pPr>
    <w:rPr>
      <w:rFonts w:eastAsia="Calibri" w:cs="Times New Roman"/>
      <w:sz w:val="26"/>
      <w:szCs w:val="22"/>
    </w:rPr>
  </w:style>
  <w:style w:type="paragraph" w:styleId="Header">
    <w:name w:val="header"/>
    <w:basedOn w:val="Normal"/>
    <w:link w:val="HeaderChar"/>
    <w:uiPriority w:val="99"/>
    <w:unhideWhenUsed/>
    <w:rsid w:val="00A341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4189"/>
    <w:rPr>
      <w:rFonts w:asciiTheme="minorHAnsi" w:hAnsiTheme="minorHAns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semiHidden/>
    <w:unhideWhenUsed/>
    <w:rsid w:val="00A341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34189"/>
    <w:rPr>
      <w:rFonts w:asciiTheme="minorHAnsi" w:hAnsiTheme="minorHAns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41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189"/>
    <w:rPr>
      <w:rFonts w:ascii="Tahoma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A341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3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0</Words>
  <Characters>1772</Characters>
  <Application>Microsoft Office Word</Application>
  <DocSecurity>0</DocSecurity>
  <Lines>14</Lines>
  <Paragraphs>4</Paragraphs>
  <ScaleCrop>false</ScaleCrop>
  <Company/>
  <LinksUpToDate>false</LinksUpToDate>
  <CharactersWithSpaces>2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04-02T04:45:00Z</dcterms:created>
  <dcterms:modified xsi:type="dcterms:W3CDTF">2019-04-02T04:48:00Z</dcterms:modified>
</cp:coreProperties>
</file>